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61FA3" w:rsidRPr="00082883" w:rsidRDefault="0027373B" w:rsidP="00082883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Оценка образовательной деятельности для зачисления</w:t>
      </w:r>
      <w:r w:rsidR="00301692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в</w:t>
      </w:r>
      <w:r w:rsidR="00301692">
        <w:rPr>
          <w:rFonts w:ascii="Times New Roman" w:hAnsi="Times New Roman" w:cs="Times New Roman"/>
          <w:b/>
          <w:sz w:val="28"/>
          <w:szCs w:val="28"/>
        </w:rPr>
        <w:t xml:space="preserve"> 10 </w:t>
      </w:r>
      <w:r w:rsidR="00E1140D">
        <w:rPr>
          <w:rFonts w:ascii="Times New Roman" w:hAnsi="Times New Roman" w:cs="Times New Roman"/>
          <w:b/>
          <w:sz w:val="28"/>
          <w:szCs w:val="28"/>
        </w:rPr>
        <w:t>класс кадетского профиля</w:t>
      </w:r>
      <w:bookmarkStart w:id="0" w:name="_GoBack"/>
      <w:bookmarkEnd w:id="0"/>
    </w:p>
    <w:p w:rsidR="0078148F" w:rsidRDefault="007814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амилия, имя, отчество обучающегося_________________________________________________________________________</w:t>
      </w:r>
    </w:p>
    <w:p w:rsidR="0078148F" w:rsidRDefault="007814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Класс _____________________________________________________________________________________________________</w:t>
      </w:r>
    </w:p>
    <w:p w:rsidR="0078148F" w:rsidRPr="0078148F" w:rsidRDefault="0078148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Школа ____________________________________________________________________________________________________</w:t>
      </w:r>
    </w:p>
    <w:tbl>
      <w:tblPr>
        <w:tblW w:w="0" w:type="auto"/>
        <w:tblInd w:w="1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20"/>
        <w:gridCol w:w="9922"/>
        <w:gridCol w:w="1276"/>
      </w:tblGrid>
      <w:tr w:rsidR="0078148F" w:rsidTr="00E1140D">
        <w:trPr>
          <w:cantSplit/>
          <w:trHeight w:val="1428"/>
        </w:trPr>
        <w:tc>
          <w:tcPr>
            <w:tcW w:w="3620" w:type="dxa"/>
          </w:tcPr>
          <w:p w:rsidR="0078148F" w:rsidRDefault="0078148F" w:rsidP="0078148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78148F" w:rsidRPr="00082883" w:rsidRDefault="0078148F" w:rsidP="00082883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2883">
              <w:rPr>
                <w:rFonts w:ascii="Times New Roman" w:hAnsi="Times New Roman" w:cs="Times New Roman"/>
                <w:b/>
                <w:sz w:val="28"/>
                <w:szCs w:val="28"/>
              </w:rPr>
              <w:t>Оцениваемые критерии</w:t>
            </w:r>
          </w:p>
        </w:tc>
        <w:tc>
          <w:tcPr>
            <w:tcW w:w="1276" w:type="dxa"/>
            <w:textDirection w:val="btLr"/>
          </w:tcPr>
          <w:p w:rsidR="0078148F" w:rsidRPr="00082883" w:rsidRDefault="0078148F" w:rsidP="00082883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82883">
              <w:rPr>
                <w:rFonts w:ascii="Times New Roman" w:hAnsi="Times New Roman" w:cs="Times New Roman"/>
                <w:b/>
                <w:sz w:val="28"/>
                <w:szCs w:val="28"/>
              </w:rPr>
              <w:t>Оценка</w:t>
            </w:r>
          </w:p>
        </w:tc>
      </w:tr>
      <w:tr w:rsidR="0078148F" w:rsidTr="00E1140D">
        <w:trPr>
          <w:cantSplit/>
          <w:trHeight w:val="338"/>
        </w:trPr>
        <w:tc>
          <w:tcPr>
            <w:tcW w:w="3620" w:type="dxa"/>
            <w:vMerge w:val="restart"/>
            <w:textDirection w:val="btLr"/>
          </w:tcPr>
          <w:p w:rsidR="0078148F" w:rsidRPr="004F2866" w:rsidRDefault="0078148F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4F2866">
              <w:rPr>
                <w:rFonts w:ascii="Times New Roman" w:hAnsi="Times New Roman" w:cs="Times New Roman"/>
                <w:b/>
                <w:sz w:val="20"/>
                <w:szCs w:val="20"/>
              </w:rPr>
              <w:t>Образовательная деятельность обучающегося</w:t>
            </w:r>
          </w:p>
        </w:tc>
        <w:tc>
          <w:tcPr>
            <w:tcW w:w="9922" w:type="dxa"/>
          </w:tcPr>
          <w:p w:rsidR="0078148F" w:rsidRPr="00561C3B" w:rsidRDefault="0078148F" w:rsidP="0027373B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61C3B">
              <w:rPr>
                <w:rFonts w:ascii="Times New Roman" w:hAnsi="Times New Roman" w:cs="Times New Roman"/>
                <w:sz w:val="18"/>
                <w:szCs w:val="18"/>
              </w:rPr>
              <w:t>Подготовка и защита проекта по профильным дисциплинам</w:t>
            </w:r>
            <w:r w:rsidR="00301692">
              <w:rPr>
                <w:rFonts w:ascii="Times New Roman" w:hAnsi="Times New Roman" w:cs="Times New Roman"/>
                <w:sz w:val="18"/>
                <w:szCs w:val="18"/>
              </w:rPr>
              <w:t xml:space="preserve"> (математика, история, </w:t>
            </w:r>
            <w:r w:rsidR="00C752D3">
              <w:rPr>
                <w:rFonts w:ascii="Times New Roman" w:hAnsi="Times New Roman" w:cs="Times New Roman"/>
                <w:sz w:val="18"/>
                <w:szCs w:val="18"/>
              </w:rPr>
              <w:t xml:space="preserve">обществознание, </w:t>
            </w:r>
            <w:r w:rsidR="00301692">
              <w:rPr>
                <w:rFonts w:ascii="Times New Roman" w:hAnsi="Times New Roman" w:cs="Times New Roman"/>
                <w:sz w:val="18"/>
                <w:szCs w:val="18"/>
              </w:rPr>
              <w:t>ОБЖ</w:t>
            </w:r>
            <w:r w:rsidR="00C752D3">
              <w:rPr>
                <w:rFonts w:ascii="Times New Roman" w:hAnsi="Times New Roman" w:cs="Times New Roman"/>
                <w:sz w:val="18"/>
                <w:szCs w:val="18"/>
              </w:rPr>
              <w:t>, физическая культура</w:t>
            </w:r>
            <w:r w:rsidR="00301692">
              <w:rPr>
                <w:rFonts w:ascii="Times New Roman" w:hAnsi="Times New Roman" w:cs="Times New Roman"/>
                <w:sz w:val="18"/>
                <w:szCs w:val="18"/>
              </w:rPr>
              <w:t>)</w:t>
            </w:r>
          </w:p>
        </w:tc>
        <w:tc>
          <w:tcPr>
            <w:tcW w:w="1276" w:type="dxa"/>
          </w:tcPr>
          <w:p w:rsidR="0078148F" w:rsidRDefault="0078148F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317"/>
        </w:trPr>
        <w:tc>
          <w:tcPr>
            <w:tcW w:w="3620" w:type="dxa"/>
            <w:vMerge/>
            <w:textDirection w:val="btLr"/>
          </w:tcPr>
          <w:p w:rsidR="00E1140D" w:rsidRPr="004F2866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2" w:type="dxa"/>
          </w:tcPr>
          <w:p w:rsidR="00E1140D" w:rsidRPr="00561C3B" w:rsidRDefault="00E1140D" w:rsidP="00183751">
            <w:pPr>
              <w:ind w:right="113"/>
              <w:rPr>
                <w:rFonts w:ascii="Times New Roman" w:hAnsi="Times New Roman" w:cs="Times New Roman"/>
                <w:sz w:val="18"/>
                <w:szCs w:val="18"/>
              </w:rPr>
            </w:pPr>
            <w:r w:rsidRPr="00561C3B">
              <w:rPr>
                <w:rFonts w:ascii="Times New Roman" w:hAnsi="Times New Roman" w:cs="Times New Roman"/>
                <w:sz w:val="18"/>
                <w:szCs w:val="18"/>
              </w:rPr>
              <w:t xml:space="preserve">Успешное прохождение диагностик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МЦКО </w:t>
            </w:r>
            <w:r w:rsidRPr="00561C3B">
              <w:rPr>
                <w:rFonts w:ascii="Times New Roman" w:hAnsi="Times New Roman" w:cs="Times New Roman"/>
                <w:sz w:val="18"/>
                <w:szCs w:val="18"/>
              </w:rPr>
              <w:t>в 9 классе по п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редметам: математика, русский язык, история, обществознание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338"/>
        </w:trPr>
        <w:tc>
          <w:tcPr>
            <w:tcW w:w="3620" w:type="dxa"/>
            <w:vMerge/>
            <w:textDirection w:val="btLr"/>
          </w:tcPr>
          <w:p w:rsidR="00E1140D" w:rsidRPr="004F2866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2" w:type="dxa"/>
          </w:tcPr>
          <w:p w:rsidR="00E1140D" w:rsidRPr="00561C3B" w:rsidRDefault="00E1140D" w:rsidP="0018375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561C3B">
              <w:rPr>
                <w:rFonts w:ascii="Times New Roman" w:hAnsi="Times New Roman" w:cs="Times New Roman"/>
                <w:sz w:val="18"/>
                <w:szCs w:val="18"/>
              </w:rPr>
              <w:t xml:space="preserve">Результаты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государственной </w:t>
            </w:r>
            <w:r w:rsidRPr="00561C3B">
              <w:rPr>
                <w:rFonts w:ascii="Times New Roman" w:hAnsi="Times New Roman" w:cs="Times New Roman"/>
                <w:sz w:val="18"/>
                <w:szCs w:val="18"/>
              </w:rPr>
              <w:t>итоговой аттестации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по предметам: математика, русский язык, история, обществознание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97"/>
        </w:trPr>
        <w:tc>
          <w:tcPr>
            <w:tcW w:w="3620" w:type="dxa"/>
            <w:vMerge/>
            <w:textDirection w:val="btLr"/>
          </w:tcPr>
          <w:p w:rsidR="00E1140D" w:rsidRPr="004F2866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9922" w:type="dxa"/>
          </w:tcPr>
          <w:p w:rsidR="00E1140D" w:rsidRPr="00561C3B" w:rsidRDefault="00E1140D" w:rsidP="0027373B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E1140D">
              <w:rPr>
                <w:rFonts w:ascii="Times New Roman" w:hAnsi="Times New Roman" w:cs="Times New Roman"/>
                <w:sz w:val="18"/>
                <w:szCs w:val="18"/>
              </w:rPr>
              <w:t>Выдача свидетельств об обучении по дополнительному образованию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416"/>
        </w:trPr>
        <w:tc>
          <w:tcPr>
            <w:tcW w:w="3620" w:type="dxa"/>
            <w:vMerge w:val="restart"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4F2866">
              <w:rPr>
                <w:rFonts w:ascii="Times New Roman" w:hAnsi="Times New Roman" w:cs="Times New Roman"/>
                <w:b/>
              </w:rPr>
              <w:t>ВОШ</w:t>
            </w:r>
            <w:r>
              <w:rPr>
                <w:rFonts w:ascii="Times New Roman" w:hAnsi="Times New Roman" w:cs="Times New Roman"/>
              </w:rPr>
              <w:t xml:space="preserve">   по математике, русскому языку, истории, обществознанию, ОБЖ, физической культуре(баллы не  суммируются)</w:t>
            </w:r>
          </w:p>
        </w:tc>
        <w:tc>
          <w:tcPr>
            <w:tcW w:w="9922" w:type="dxa"/>
          </w:tcPr>
          <w:p w:rsidR="00E1140D" w:rsidRDefault="00E1140D" w:rsidP="004F286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Школьный уровен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10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Default="00E1140D" w:rsidP="004F286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Муниципальный уров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нь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390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Pr="00105BCF" w:rsidRDefault="00E1140D" w:rsidP="004F286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Окружной уровень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455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Default="00E1140D" w:rsidP="004F2866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Городской уровень.</w:t>
            </w:r>
          </w:p>
        </w:tc>
        <w:tc>
          <w:tcPr>
            <w:tcW w:w="1276" w:type="dxa"/>
          </w:tcPr>
          <w:p w:rsidR="00E1140D" w:rsidRDefault="00E1140D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692"/>
        </w:trPr>
        <w:tc>
          <w:tcPr>
            <w:tcW w:w="3620" w:type="dxa"/>
            <w:vMerge w:val="restart"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</w:rPr>
            </w:pPr>
            <w:r w:rsidRPr="00021041">
              <w:rPr>
                <w:rFonts w:ascii="Times New Roman" w:hAnsi="Times New Roman" w:cs="Times New Roman"/>
                <w:b/>
              </w:rPr>
              <w:t>МОШ</w:t>
            </w:r>
            <w:r>
              <w:rPr>
                <w:rFonts w:ascii="Times New Roman" w:hAnsi="Times New Roman" w:cs="Times New Roman"/>
              </w:rPr>
              <w:t xml:space="preserve">  по русскому языку, математике, истории, обществознанию, комплексная безопасность (баллы не суммируются)</w:t>
            </w:r>
          </w:p>
        </w:tc>
        <w:tc>
          <w:tcPr>
            <w:tcW w:w="9922" w:type="dxa"/>
          </w:tcPr>
          <w:p w:rsidR="00E1140D" w:rsidRDefault="00E1140D" w:rsidP="00E84EC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Школьный уровен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409"/>
        </w:trPr>
        <w:tc>
          <w:tcPr>
            <w:tcW w:w="3620" w:type="dxa"/>
            <w:vMerge/>
            <w:textDirection w:val="btLr"/>
          </w:tcPr>
          <w:p w:rsidR="00E1140D" w:rsidRDefault="00E1140D" w:rsidP="00021041">
            <w:pPr>
              <w:ind w:left="113" w:right="113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Default="00E1140D" w:rsidP="00E84EC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Муниципальный уровень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344"/>
        </w:trPr>
        <w:tc>
          <w:tcPr>
            <w:tcW w:w="3620" w:type="dxa"/>
            <w:vMerge/>
            <w:textDirection w:val="btLr"/>
          </w:tcPr>
          <w:p w:rsidR="00E1140D" w:rsidRDefault="00E1140D" w:rsidP="0078148F">
            <w:pPr>
              <w:ind w:left="113" w:right="113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Pr="00105BCF" w:rsidRDefault="00E1140D" w:rsidP="00E84EC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Окружной уровень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0"/>
        </w:trPr>
        <w:tc>
          <w:tcPr>
            <w:tcW w:w="3620" w:type="dxa"/>
            <w:vMerge/>
            <w:textDirection w:val="btLr"/>
          </w:tcPr>
          <w:p w:rsidR="00E1140D" w:rsidRDefault="00E1140D" w:rsidP="0078148F">
            <w:pPr>
              <w:ind w:left="113" w:right="113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Default="00E1140D" w:rsidP="00E84ECA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Городской уровень.</w:t>
            </w:r>
          </w:p>
          <w:p w:rsidR="00E1140D" w:rsidRDefault="00E1140D" w:rsidP="00E84ECA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37"/>
        </w:trPr>
        <w:tc>
          <w:tcPr>
            <w:tcW w:w="3620" w:type="dxa"/>
            <w:vMerge w:val="restart"/>
            <w:textDirection w:val="btLr"/>
          </w:tcPr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  <w:r w:rsidRPr="00301692">
              <w:rPr>
                <w:rFonts w:ascii="Times New Roman" w:hAnsi="Times New Roman" w:cs="Times New Roman"/>
              </w:rPr>
              <w:lastRenderedPageBreak/>
              <w:t>Участия в метапредметной</w:t>
            </w:r>
          </w:p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  <w:r w:rsidRPr="00301692">
              <w:rPr>
                <w:rFonts w:ascii="Times New Roman" w:hAnsi="Times New Roman" w:cs="Times New Roman"/>
              </w:rPr>
              <w:t>олимпиаде</w:t>
            </w:r>
          </w:p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  <w:r w:rsidRPr="00301692">
              <w:rPr>
                <w:rFonts w:ascii="Times New Roman" w:hAnsi="Times New Roman" w:cs="Times New Roman"/>
                <w:b/>
                <w:bCs/>
              </w:rPr>
              <w:t>«Не прервется связь поколений!».</w:t>
            </w:r>
          </w:p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Pr="00301692" w:rsidRDefault="00E1140D" w:rsidP="00301692">
            <w:pPr>
              <w:pStyle w:val="a3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Участие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915"/>
        </w:trPr>
        <w:tc>
          <w:tcPr>
            <w:tcW w:w="3620" w:type="dxa"/>
            <w:vMerge/>
            <w:textDirection w:val="btLr"/>
          </w:tcPr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Pr="00301692" w:rsidRDefault="00E1140D" w:rsidP="00301692">
            <w:pPr>
              <w:pStyle w:val="a3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ризер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350"/>
        </w:trPr>
        <w:tc>
          <w:tcPr>
            <w:tcW w:w="3620" w:type="dxa"/>
            <w:vMerge/>
            <w:textDirection w:val="btLr"/>
          </w:tcPr>
          <w:p w:rsidR="00E1140D" w:rsidRPr="00301692" w:rsidRDefault="00E1140D" w:rsidP="00E1140D">
            <w:pPr>
              <w:pStyle w:val="a3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922" w:type="dxa"/>
          </w:tcPr>
          <w:p w:rsidR="00E1140D" w:rsidRPr="00301692" w:rsidRDefault="00E1140D" w:rsidP="00301692">
            <w:pPr>
              <w:pStyle w:val="a3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обедитель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628"/>
        </w:trPr>
        <w:tc>
          <w:tcPr>
            <w:tcW w:w="3620" w:type="dxa"/>
            <w:vMerge w:val="restart"/>
            <w:textDirection w:val="btLr"/>
          </w:tcPr>
          <w:p w:rsidR="00E1140D" w:rsidRDefault="00E1140D" w:rsidP="00E1140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08596A">
              <w:rPr>
                <w:rFonts w:ascii="Times New Roman" w:hAnsi="Times New Roman" w:cs="Times New Roman"/>
                <w:sz w:val="20"/>
                <w:szCs w:val="20"/>
              </w:rPr>
              <w:t>езультаты участия в олимпиадах и конкурсах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едерального и городского уровней согласно Перечню , для  участников Проекта «КК в московской школе»*</w:t>
            </w:r>
          </w:p>
          <w:p w:rsidR="00E1140D" w:rsidRPr="00643C6B" w:rsidRDefault="00E1140D" w:rsidP="00E1140D">
            <w:pPr>
              <w:jc w:val="center"/>
              <w:rPr>
                <w:rFonts w:ascii="Times New Roman" w:hAnsi="Times New Roman" w:cs="Times New Roman"/>
              </w:rPr>
            </w:pPr>
            <w:r w:rsidRPr="00643C6B">
              <w:rPr>
                <w:rFonts w:ascii="Times New Roman" w:hAnsi="Times New Roman" w:cs="Times New Roman"/>
                <w:color w:val="000000"/>
              </w:rPr>
              <w:t xml:space="preserve">Чемпионат </w:t>
            </w:r>
            <w:r w:rsidRPr="00643C6B">
              <w:rPr>
                <w:rFonts w:ascii="Times New Roman" w:hAnsi="Times New Roman" w:cs="Times New Roman"/>
                <w:color w:val="000000"/>
                <w:lang w:val="en-US"/>
              </w:rPr>
              <w:t>WorldSkills Russia Juniors</w:t>
            </w: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У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частие в 1 этапе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55"/>
        </w:trPr>
        <w:tc>
          <w:tcPr>
            <w:tcW w:w="3620" w:type="dxa"/>
            <w:vMerge/>
            <w:textDirection w:val="btLr"/>
          </w:tcPr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ризовое место в 1 этапе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615"/>
        </w:trPr>
        <w:tc>
          <w:tcPr>
            <w:tcW w:w="3620" w:type="dxa"/>
            <w:vMerge/>
            <w:textDirection w:val="btLr"/>
          </w:tcPr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Участие во втором этапе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70"/>
        </w:trPr>
        <w:tc>
          <w:tcPr>
            <w:tcW w:w="3620" w:type="dxa"/>
            <w:vMerge/>
            <w:textDirection w:val="btLr"/>
          </w:tcPr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Призовое место во втором этапе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70"/>
        </w:trPr>
        <w:tc>
          <w:tcPr>
            <w:tcW w:w="3620" w:type="dxa"/>
            <w:vMerge w:val="restart"/>
            <w:textDirection w:val="btLr"/>
          </w:tcPr>
          <w:p w:rsidR="00E1140D" w:rsidRDefault="00E1140D" w:rsidP="00E1140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портивные достижения к</w:t>
            </w:r>
            <w:r w:rsidRPr="0008596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ГТО, спортивные разряды, КМС</w:t>
            </w:r>
          </w:p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Бронза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70"/>
        </w:trPr>
        <w:tc>
          <w:tcPr>
            <w:tcW w:w="3620" w:type="dxa"/>
            <w:vMerge/>
            <w:textDirection w:val="btLr"/>
          </w:tcPr>
          <w:p w:rsidR="00E1140D" w:rsidRPr="0008596A" w:rsidRDefault="00E1140D" w:rsidP="00E1140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Серебро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570"/>
        </w:trPr>
        <w:tc>
          <w:tcPr>
            <w:tcW w:w="3620" w:type="dxa"/>
            <w:vMerge/>
            <w:textDirection w:val="btLr"/>
          </w:tcPr>
          <w:p w:rsidR="00E1140D" w:rsidRPr="0008596A" w:rsidRDefault="00E1140D" w:rsidP="00E1140D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22" w:type="dxa"/>
          </w:tcPr>
          <w:p w:rsidR="00E1140D" w:rsidRPr="00105BCF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Золото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625"/>
        </w:trPr>
        <w:tc>
          <w:tcPr>
            <w:tcW w:w="3620" w:type="dxa"/>
            <w:vMerge/>
            <w:textDirection w:val="btLr"/>
          </w:tcPr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Разряд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630"/>
        </w:trPr>
        <w:tc>
          <w:tcPr>
            <w:tcW w:w="3620" w:type="dxa"/>
            <w:vMerge/>
            <w:textDirection w:val="btLr"/>
          </w:tcPr>
          <w:p w:rsidR="00E1140D" w:rsidRPr="00021041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Кандидат в мастера спорта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06"/>
        </w:trPr>
        <w:tc>
          <w:tcPr>
            <w:tcW w:w="3620" w:type="dxa"/>
            <w:vMerge w:val="restart"/>
            <w:textDirection w:val="btLr"/>
          </w:tcPr>
          <w:p w:rsidR="00E1140D" w:rsidRPr="00EE64A7" w:rsidRDefault="00E1140D" w:rsidP="00E1140D">
            <w:pPr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</w:rPr>
              <w:t>Общественная деятельность обучающегося</w:t>
            </w:r>
          </w:p>
        </w:tc>
        <w:tc>
          <w:tcPr>
            <w:tcW w:w="9922" w:type="dxa"/>
          </w:tcPr>
          <w:p w:rsidR="00E1140D" w:rsidRPr="00082883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Участие в Парадах 7 ноября, 6 мая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95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Pr="00082883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Участие в ВВПОД «Юнармия»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95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Участие в школьном военно-спортивном квесте «Марш-бросок»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795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Default="00E1140D" w:rsidP="00021041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Участие в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школьных научных конференциях,</w:t>
            </w: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 xml:space="preserve"> творческих конкурсах и спортивных соревнованиях.(Участие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-   1  балл</w:t>
            </w: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>,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</w:t>
            </w:r>
            <w:r w:rsidRPr="00105BCF">
              <w:rPr>
                <w:rFonts w:ascii="Times New Roman" w:hAnsi="Times New Roman" w:cs="Times New Roman"/>
                <w:sz w:val="18"/>
                <w:szCs w:val="18"/>
              </w:rPr>
              <w:t xml:space="preserve">I-III место  2 </w:t>
            </w:r>
            <w:r>
              <w:rPr>
                <w:rFonts w:ascii="Times New Roman" w:hAnsi="Times New Roman" w:cs="Times New Roman"/>
                <w:sz w:val="18"/>
                <w:szCs w:val="18"/>
              </w:rPr>
              <w:t>б)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810"/>
        </w:trPr>
        <w:tc>
          <w:tcPr>
            <w:tcW w:w="3620" w:type="dxa"/>
            <w:vMerge/>
            <w:textDirection w:val="btLr"/>
          </w:tcPr>
          <w:p w:rsidR="00E1140D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9922" w:type="dxa"/>
          </w:tcPr>
          <w:p w:rsidR="00E1140D" w:rsidRPr="00643C6B" w:rsidRDefault="00E1140D" w:rsidP="00643C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643C6B">
              <w:rPr>
                <w:rFonts w:ascii="Times New Roman" w:hAnsi="Times New Roman" w:cs="Times New Roman"/>
                <w:sz w:val="20"/>
                <w:szCs w:val="20"/>
              </w:rPr>
              <w:t xml:space="preserve">Наличие </w:t>
            </w:r>
            <w:r w:rsidRPr="00643C6B">
              <w:rPr>
                <w:rFonts w:ascii="Times New Roman" w:hAnsi="Times New Roman" w:cs="Times New Roman"/>
                <w:bCs/>
                <w:sz w:val="20"/>
                <w:szCs w:val="20"/>
              </w:rPr>
              <w:t>поощрений за участие в общественной деятельности  (грамоты, благодарности, знаки отличия)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1763"/>
        </w:trPr>
        <w:tc>
          <w:tcPr>
            <w:tcW w:w="3620" w:type="dxa"/>
            <w:textDirection w:val="btLr"/>
          </w:tcPr>
          <w:p w:rsidR="00E1140D" w:rsidRPr="00C752D3" w:rsidRDefault="00E1140D" w:rsidP="00E1140D">
            <w:pPr>
              <w:ind w:left="113" w:right="113"/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«</w:t>
            </w:r>
            <w:r w:rsidRPr="00C752D3">
              <w:rPr>
                <w:rFonts w:ascii="Times New Roman" w:hAnsi="Times New Roman" w:cs="Times New Roman"/>
                <w:b/>
              </w:rPr>
              <w:t>Профессиональное обучение без границ</w:t>
            </w:r>
            <w:r>
              <w:rPr>
                <w:rFonts w:ascii="Times New Roman" w:hAnsi="Times New Roman" w:cs="Times New Roman"/>
                <w:b/>
              </w:rPr>
              <w:t>»</w:t>
            </w:r>
          </w:p>
        </w:tc>
        <w:tc>
          <w:tcPr>
            <w:tcW w:w="9922" w:type="dxa"/>
          </w:tcPr>
          <w:p w:rsidR="00E1140D" w:rsidRPr="00C752D3" w:rsidRDefault="00E1140D" w:rsidP="00643C6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аличие свидетельства</w: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  <w:tr w:rsidR="00E1140D" w:rsidTr="00E1140D">
        <w:trPr>
          <w:cantSplit/>
          <w:trHeight w:val="810"/>
        </w:trPr>
        <w:tc>
          <w:tcPr>
            <w:tcW w:w="13542" w:type="dxa"/>
            <w:gridSpan w:val="2"/>
          </w:tcPr>
          <w:p w:rsidR="00E1140D" w:rsidRPr="00C752D3" w:rsidRDefault="00E1140D" w:rsidP="00082883">
            <w:pPr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C752D3">
              <w:rPr>
                <w:rFonts w:ascii="Times New Roman" w:hAnsi="Times New Roman" w:cs="Times New Roman"/>
                <w:position w:val="-14"/>
              </w:rPr>
              <w:object w:dxaOrig="4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32.25pt" o:ole="">
                  <v:imagedata r:id="rId8" o:title=""/>
                </v:shape>
                <o:OLEObject Type="Embed" ProgID="Equation.DSMT4" ShapeID="_x0000_i1025" DrawAspect="Content" ObjectID="_1644147054" r:id="rId9"/>
              </w:object>
            </w:r>
          </w:p>
        </w:tc>
        <w:tc>
          <w:tcPr>
            <w:tcW w:w="1276" w:type="dxa"/>
          </w:tcPr>
          <w:p w:rsidR="00E1140D" w:rsidRDefault="00E1140D" w:rsidP="00E84ECA">
            <w:pPr>
              <w:rPr>
                <w:rFonts w:ascii="Times New Roman" w:hAnsi="Times New Roman" w:cs="Times New Roman"/>
              </w:rPr>
            </w:pPr>
          </w:p>
        </w:tc>
      </w:tr>
    </w:tbl>
    <w:p w:rsidR="00285978" w:rsidRDefault="00285978">
      <w:pPr>
        <w:rPr>
          <w:rFonts w:ascii="Times New Roman" w:hAnsi="Times New Roman" w:cs="Times New Roman"/>
        </w:rPr>
      </w:pPr>
    </w:p>
    <w:p w:rsidR="00285978" w:rsidRPr="002544B9" w:rsidRDefault="00285978" w:rsidP="00285978">
      <w:pPr>
        <w:pStyle w:val="aa"/>
        <w:spacing w:before="53" w:after="0" w:line="240" w:lineRule="auto"/>
        <w:ind w:left="4166" w:right="-20"/>
        <w:rPr>
          <w:rFonts w:ascii="Times New Roman" w:eastAsia="Times New Roman" w:hAnsi="Times New Roman" w:cs="Times New Roman"/>
          <w:sz w:val="24"/>
          <w:szCs w:val="24"/>
        </w:rPr>
      </w:pP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*Перечень ол</w:t>
      </w:r>
      <w:r w:rsidRPr="002544B9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и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мп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и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а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д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и 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к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нку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рс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в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2544B9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ф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едер</w:t>
      </w:r>
      <w:r w:rsidRPr="002544B9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а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л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ь</w:t>
      </w:r>
      <w:r w:rsidRPr="002544B9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н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го</w:t>
      </w:r>
      <w:r w:rsidRPr="002544B9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и г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р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дс</w:t>
      </w:r>
      <w:r w:rsidRPr="002544B9">
        <w:rPr>
          <w:rFonts w:ascii="Times New Roman" w:eastAsia="Times New Roman" w:hAnsi="Times New Roman" w:cs="Times New Roman"/>
          <w:b/>
          <w:bCs/>
          <w:spacing w:val="-4"/>
          <w:sz w:val="24"/>
          <w:szCs w:val="24"/>
        </w:rPr>
        <w:t>к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го</w:t>
      </w:r>
      <w:r w:rsidRPr="002544B9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 xml:space="preserve"> 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у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р</w:t>
      </w:r>
      <w:r w:rsidRPr="002544B9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о</w:t>
      </w:r>
      <w:r w:rsidRPr="002544B9"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в</w:t>
      </w:r>
      <w:r w:rsidRPr="002544B9"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н</w:t>
      </w:r>
      <w:r w:rsidRPr="002544B9">
        <w:rPr>
          <w:rFonts w:ascii="Times New Roman" w:eastAsia="Times New Roman" w:hAnsi="Times New Roman" w:cs="Times New Roman"/>
          <w:b/>
          <w:bCs/>
          <w:sz w:val="24"/>
          <w:szCs w:val="24"/>
        </w:rPr>
        <w:t>я</w:t>
      </w:r>
    </w:p>
    <w:p w:rsidR="00285978" w:rsidRPr="002544B9" w:rsidRDefault="00285978" w:rsidP="00285978">
      <w:pPr>
        <w:spacing w:before="9" w:after="0" w:line="40" w:lineRule="exact"/>
        <w:rPr>
          <w:sz w:val="24"/>
          <w:szCs w:val="24"/>
        </w:rPr>
      </w:pPr>
    </w:p>
    <w:tbl>
      <w:tblPr>
        <w:tblW w:w="0" w:type="auto"/>
        <w:tblInd w:w="9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5"/>
        <w:gridCol w:w="8025"/>
        <w:gridCol w:w="6095"/>
      </w:tblGrid>
      <w:tr w:rsidR="00C752D3" w:rsidRPr="002544B9" w:rsidTr="00E1140D">
        <w:trPr>
          <w:trHeight w:hRule="exact" w:val="65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2544B9" w:rsidRDefault="00C752D3" w:rsidP="00386188">
            <w:pPr>
              <w:spacing w:after="0" w:line="321" w:lineRule="exact"/>
              <w:ind w:left="189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№</w:t>
            </w:r>
          </w:p>
          <w:p w:rsidR="00C752D3" w:rsidRPr="002544B9" w:rsidRDefault="00C752D3" w:rsidP="00386188">
            <w:pPr>
              <w:spacing w:after="0" w:line="322" w:lineRule="exact"/>
              <w:ind w:left="131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п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/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п</w:t>
            </w:r>
          </w:p>
        </w:tc>
        <w:tc>
          <w:tcPr>
            <w:tcW w:w="8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2544B9" w:rsidRDefault="00C752D3" w:rsidP="00386188">
            <w:pPr>
              <w:tabs>
                <w:tab w:val="left" w:pos="2780"/>
              </w:tabs>
              <w:spacing w:before="3" w:after="0" w:line="322" w:lineRule="exact"/>
              <w:ind w:right="184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Н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а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и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м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е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н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о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в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а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ни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е м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е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р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о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п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р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и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ятия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2544B9" w:rsidRDefault="00C752D3" w:rsidP="00386188">
            <w:pPr>
              <w:spacing w:after="0" w:line="321" w:lineRule="exact"/>
              <w:ind w:left="714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О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т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е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т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2"/>
                <w:sz w:val="24"/>
                <w:szCs w:val="24"/>
              </w:rPr>
              <w:t>с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т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ве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нны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е 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о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р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г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а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ни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з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а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ци</w:t>
            </w:r>
            <w:r w:rsidRPr="002544B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и</w:t>
            </w:r>
          </w:p>
        </w:tc>
      </w:tr>
      <w:tr w:rsidR="00C752D3" w:rsidRPr="00FF74B1" w:rsidTr="00E1140D">
        <w:trPr>
          <w:trHeight w:hRule="exact" w:val="853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</w:t>
            </w:r>
          </w:p>
        </w:tc>
        <w:tc>
          <w:tcPr>
            <w:tcW w:w="8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б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я ш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ла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э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RPr="00FF74B1" w:rsidTr="00E1140D">
        <w:trPr>
          <w:trHeight w:hRule="exact" w:val="99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</w:t>
            </w:r>
          </w:p>
        </w:tc>
        <w:tc>
          <w:tcPr>
            <w:tcW w:w="8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ом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й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т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.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. Лом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RPr="00FF74B1" w:rsidTr="00E1140D">
        <w:trPr>
          <w:trHeight w:hRule="exact" w:val="1135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</w:t>
            </w:r>
          </w:p>
        </w:tc>
        <w:tc>
          <w:tcPr>
            <w:tcW w:w="8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 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бы пр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П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з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го 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 пр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П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C752D3" w:rsidRPr="00FF74B1" w:rsidTr="00E1140D">
        <w:trPr>
          <w:trHeight w:hRule="exact" w:val="838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</w:t>
            </w:r>
          </w:p>
        </w:tc>
        <w:tc>
          <w:tcPr>
            <w:tcW w:w="80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 н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рг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н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ц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</w:p>
        </w:tc>
        <w:tc>
          <w:tcPr>
            <w:tcW w:w="609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У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бы</w:t>
            </w:r>
          </w:p>
          <w:p w:rsidR="00C752D3" w:rsidRPr="00FF74B1" w:rsidRDefault="00C752D3" w:rsidP="00386188">
            <w:pPr>
              <w:spacing w:after="0" w:line="240" w:lineRule="auto"/>
              <w:ind w:left="105" w:right="7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 Ф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У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м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бы</w:t>
            </w:r>
          </w:p>
        </w:tc>
      </w:tr>
    </w:tbl>
    <w:p w:rsidR="00285978" w:rsidRPr="00FF74B1" w:rsidRDefault="00285978" w:rsidP="00285978">
      <w:pPr>
        <w:spacing w:after="0"/>
        <w:sectPr w:rsidR="00285978" w:rsidRPr="00FF74B1" w:rsidSect="00285978">
          <w:pgSz w:w="16840" w:h="11920" w:orient="landscape"/>
          <w:pgMar w:top="580" w:right="560" w:bottom="280" w:left="920" w:header="720" w:footer="720" w:gutter="0"/>
          <w:cols w:space="720"/>
        </w:sectPr>
      </w:pPr>
    </w:p>
    <w:p w:rsidR="00285978" w:rsidRPr="00FF74B1" w:rsidRDefault="00285978" w:rsidP="00285978">
      <w:pPr>
        <w:spacing w:before="6" w:after="0" w:line="90" w:lineRule="exact"/>
        <w:rPr>
          <w:sz w:val="9"/>
          <w:szCs w:val="9"/>
        </w:rPr>
      </w:pPr>
    </w:p>
    <w:tbl>
      <w:tblPr>
        <w:tblW w:w="0" w:type="auto"/>
        <w:tblInd w:w="9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5"/>
        <w:gridCol w:w="7033"/>
        <w:gridCol w:w="7087"/>
      </w:tblGrid>
      <w:tr w:rsidR="00C752D3" w:rsidRPr="00FF74B1" w:rsidTr="00E1140D">
        <w:trPr>
          <w:trHeight w:hRule="exact" w:val="838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/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/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ы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RPr="00FF74B1" w:rsidTr="00E1140D">
        <w:trPr>
          <w:trHeight w:hRule="exact" w:val="1668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70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70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 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И.Я.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70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У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бы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НУ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ка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гра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pacing w:val="6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RPr="00FF74B1" w:rsidTr="00E1140D">
        <w:trPr>
          <w:trHeight w:hRule="exact" w:val="1942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р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. М.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ом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а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й</w:t>
            </w:r>
          </w:p>
          <w:p w:rsidR="00C752D3" w:rsidRPr="00FF74B1" w:rsidRDefault="00C752D3" w:rsidP="00386188">
            <w:pPr>
              <w:spacing w:after="0" w:line="240" w:lineRule="auto"/>
              <w:ind w:left="105" w:right="358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ет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.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. Лом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 Ф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 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й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 (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й 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т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)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  <w:p w:rsidR="00C752D3" w:rsidRPr="00FF74B1" w:rsidRDefault="00C752D3" w:rsidP="00386188">
            <w:pPr>
              <w:spacing w:before="3" w:after="0" w:line="276" w:lineRule="exact"/>
              <w:ind w:left="105" w:right="385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й те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о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т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НКИ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Tr="00E1140D">
        <w:trPr>
          <w:trHeight w:hRule="exact" w:val="562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щ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с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лод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н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ы Рос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C752D3" w:rsidTr="00E1140D">
        <w:trPr>
          <w:trHeight w:hRule="exact" w:val="562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32" w:right="21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ь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ского 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ш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ор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З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с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»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Ч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Р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</w:tc>
      </w:tr>
      <w:tr w:rsidR="00C752D3" w:rsidRPr="00FF74B1" w:rsidTr="00E1140D">
        <w:trPr>
          <w:trHeight w:hRule="exact" w:val="1283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21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с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й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70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О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дде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ж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в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бы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ц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к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»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Ц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ра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ый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че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41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45 гг.</w:t>
            </w:r>
          </w:p>
        </w:tc>
      </w:tr>
    </w:tbl>
    <w:p w:rsidR="00285978" w:rsidRPr="00FF74B1" w:rsidRDefault="00285978" w:rsidP="00285978">
      <w:pPr>
        <w:spacing w:after="0"/>
        <w:sectPr w:rsidR="00285978" w:rsidRPr="00FF74B1">
          <w:footerReference w:type="default" r:id="rId10"/>
          <w:pgSz w:w="16840" w:h="11920" w:orient="landscape"/>
          <w:pgMar w:top="180" w:right="560" w:bottom="1000" w:left="920" w:header="0" w:footer="803" w:gutter="0"/>
          <w:pgNumType w:start="2"/>
          <w:cols w:space="720"/>
        </w:sectPr>
      </w:pPr>
    </w:p>
    <w:p w:rsidR="00285978" w:rsidRPr="00FF74B1" w:rsidRDefault="00285978" w:rsidP="00285978">
      <w:pPr>
        <w:spacing w:before="6" w:after="0" w:line="90" w:lineRule="exact"/>
        <w:rPr>
          <w:sz w:val="9"/>
          <w:szCs w:val="9"/>
        </w:rPr>
      </w:pPr>
    </w:p>
    <w:tbl>
      <w:tblPr>
        <w:tblW w:w="0" w:type="auto"/>
        <w:tblInd w:w="9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5"/>
        <w:gridCol w:w="7033"/>
        <w:gridCol w:w="6237"/>
      </w:tblGrid>
      <w:tr w:rsidR="00C752D3" w:rsidTr="00C752D3">
        <w:trPr>
          <w:trHeight w:hRule="exact" w:val="286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/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/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/>
        </w:tc>
      </w:tr>
      <w:tr w:rsidR="00C752D3" w:rsidRPr="00FF74B1" w:rsidTr="00C752D3">
        <w:trPr>
          <w:trHeight w:hRule="exact" w:val="1116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я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р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я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о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ц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</w:t>
            </w:r>
          </w:p>
        </w:tc>
      </w:tr>
      <w:tr w:rsidR="00C752D3" w:rsidRPr="00FF74B1" w:rsidTr="00C752D3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1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горо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</w:p>
          <w:p w:rsidR="00C752D3" w:rsidRPr="00FF74B1" w:rsidRDefault="00C752D3" w:rsidP="00386188">
            <w:pPr>
              <w:spacing w:after="0" w:line="240" w:lineRule="auto"/>
              <w:ind w:left="105" w:right="762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ло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а 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в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лиц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о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ц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</w:t>
            </w:r>
          </w:p>
        </w:tc>
      </w:tr>
      <w:tr w:rsidR="00C752D3" w:rsidRPr="00FF74B1" w:rsidTr="00C752D3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2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э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т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м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о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ц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</w:t>
            </w:r>
          </w:p>
        </w:tc>
      </w:tr>
      <w:tr w:rsidR="00C752D3" w:rsidRPr="00FF74B1" w:rsidTr="00C752D3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6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ыты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ь</w:t>
            </w:r>
            <w:r w:rsidRPr="00FF74B1">
              <w:rPr>
                <w:rFonts w:ascii="Times New Roman" w:eastAsia="Times New Roman" w:hAnsi="Times New Roman" w:cs="Times New Roman"/>
                <w:spacing w:val="6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и</w:t>
            </w:r>
            <w:r w:rsidR="005C234E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 ДО им. Кос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а</w:t>
            </w:r>
          </w:p>
        </w:tc>
      </w:tr>
      <w:tr w:rsidR="00C752D3" w:rsidTr="00C752D3">
        <w:trPr>
          <w:trHeight w:hRule="exact" w:val="1666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с 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ж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-</w:t>
            </w:r>
          </w:p>
          <w:p w:rsidR="00C752D3" w:rsidRPr="00FF74B1" w:rsidRDefault="00C752D3" w:rsidP="00386188">
            <w:pPr>
              <w:spacing w:after="0" w:line="240" w:lineRule="auto"/>
              <w:ind w:left="105" w:right="67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з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го,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и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 в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 твор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, о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л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Ч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 г. 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</w:p>
          <w:p w:rsidR="00C752D3" w:rsidRPr="00FF74B1" w:rsidRDefault="00C752D3" w:rsidP="00386188">
            <w:pPr>
              <w:spacing w:after="0" w:line="240" w:lineRule="auto"/>
              <w:ind w:left="105" w:right="333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т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Ч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П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 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 общ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щ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рг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н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ц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</w:p>
          <w:p w:rsidR="00C752D3" w:rsidRPr="00FF74B1" w:rsidRDefault="00C752D3" w:rsidP="00386188">
            <w:pPr>
              <w:spacing w:after="0" w:line="240" w:lineRule="auto"/>
              <w:ind w:left="105" w:right="73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бр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ж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е общ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»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ССОЮЗСПА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RPr="00FF74B1" w:rsidTr="00C752D3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ыты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с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о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го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о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ля</w:t>
            </w:r>
          </w:p>
          <w:p w:rsidR="00C752D3" w:rsidRPr="00FF74B1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ш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а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– твоя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 ДО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ош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C752D3" w:rsidTr="00C752D3">
        <w:trPr>
          <w:trHeight w:hRule="exact" w:val="56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Default="00C752D3" w:rsidP="00386188">
            <w:pPr>
              <w:spacing w:after="0" w:line="269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.</w:t>
            </w:r>
          </w:p>
        </w:tc>
        <w:tc>
          <w:tcPr>
            <w:tcW w:w="703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К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ор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бот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ж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ж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!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752D3" w:rsidRPr="00FF74B1" w:rsidRDefault="00C752D3" w:rsidP="00386188">
            <w:pPr>
              <w:spacing w:after="0" w:line="269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 Ро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 г.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,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М,</w:t>
            </w:r>
          </w:p>
          <w:p w:rsidR="00C752D3" w:rsidRDefault="00C752D3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Т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ЗН</w:t>
            </w:r>
          </w:p>
        </w:tc>
      </w:tr>
    </w:tbl>
    <w:p w:rsidR="00285978" w:rsidRDefault="00285978" w:rsidP="00285978">
      <w:pPr>
        <w:spacing w:after="0"/>
        <w:sectPr w:rsidR="00285978">
          <w:pgSz w:w="16840" w:h="11920" w:orient="landscape"/>
          <w:pgMar w:top="180" w:right="560" w:bottom="1000" w:left="920" w:header="0" w:footer="803" w:gutter="0"/>
          <w:cols w:space="720"/>
        </w:sectPr>
      </w:pPr>
    </w:p>
    <w:p w:rsidR="00285978" w:rsidRDefault="00285978" w:rsidP="00285978">
      <w:pPr>
        <w:spacing w:before="6" w:after="0" w:line="90" w:lineRule="exact"/>
        <w:rPr>
          <w:sz w:val="9"/>
          <w:szCs w:val="9"/>
        </w:rPr>
      </w:pPr>
    </w:p>
    <w:tbl>
      <w:tblPr>
        <w:tblW w:w="13661" w:type="dxa"/>
        <w:tblInd w:w="94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75"/>
        <w:gridCol w:w="6749"/>
        <w:gridCol w:w="6237"/>
      </w:tblGrid>
      <w:tr w:rsidR="005C234E" w:rsidTr="005C234E">
        <w:trPr>
          <w:trHeight w:hRule="exact" w:val="838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ской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с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р строя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. М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ш</w:t>
            </w:r>
          </w:p>
          <w:p w:rsidR="005C234E" w:rsidRPr="00FF74B1" w:rsidRDefault="005C234E" w:rsidP="00386188">
            <w:pPr>
              <w:spacing w:after="0" w:line="240" w:lineRule="auto"/>
              <w:ind w:left="105" w:right="454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я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!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щ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 орг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ц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та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а 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города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ы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 ДП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Ц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П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Г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5C234E" w:rsidTr="005C234E">
        <w:trPr>
          <w:trHeight w:hRule="exact" w:val="56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70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70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ской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ь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ю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ал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в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10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с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чк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70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 ДП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Ц</w:t>
            </w:r>
            <w:r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П</w:t>
            </w:r>
            <w:r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В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ШС</w:t>
            </w:r>
          </w:p>
        </w:tc>
      </w:tr>
      <w:tr w:rsidR="005C234E" w:rsidRPr="00FF74B1" w:rsidTr="005C234E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9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ской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ф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ь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н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т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У 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Г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ро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о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ди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ц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р</w:t>
            </w:r>
          </w:p>
        </w:tc>
      </w:tr>
      <w:tr w:rsidR="005C234E" w:rsidRPr="00FF74B1" w:rsidTr="005C234E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й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с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ов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ч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щ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– г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жд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а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 Д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Ц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о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че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 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ит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и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а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го 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3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Э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а – 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5C234E" w:rsidTr="005C234E">
        <w:trPr>
          <w:trHeight w:hRule="exact" w:val="820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7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оро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н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</w:t>
            </w:r>
            <w:r w:rsidRPr="00FF74B1"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Ш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а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7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 ДП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ск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ш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к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э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о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  <w:tr w:rsidR="005C234E" w:rsidRPr="00FF74B1" w:rsidTr="005C234E">
        <w:trPr>
          <w:trHeight w:hRule="exact" w:val="1114"/>
        </w:trPr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Default="005C234E" w:rsidP="00386188">
            <w:pPr>
              <w:spacing w:after="0" w:line="268" w:lineRule="exact"/>
              <w:ind w:left="102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.</w:t>
            </w:r>
          </w:p>
        </w:tc>
        <w:tc>
          <w:tcPr>
            <w:tcW w:w="674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8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во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о 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б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ч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щ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х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го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б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ел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ь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рг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н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ц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й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д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ом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ых</w:t>
            </w:r>
          </w:p>
          <w:p w:rsidR="005C234E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п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рта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е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>
              <w:rPr>
                <w:rFonts w:ascii="Times New Roman" w:eastAsia="Times New Roman" w:hAnsi="Times New Roman" w:cs="Times New Roman"/>
                <w:spacing w:val="5"/>
                <w:sz w:val="24"/>
                <w:szCs w:val="24"/>
              </w:rPr>
              <w:t>т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spacing w:val="-5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р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з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ани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я города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Мо</w:t>
            </w:r>
            <w:r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ы</w:t>
            </w:r>
          </w:p>
        </w:tc>
        <w:tc>
          <w:tcPr>
            <w:tcW w:w="62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C234E" w:rsidRPr="00FF74B1" w:rsidRDefault="005C234E" w:rsidP="00386188">
            <w:pPr>
              <w:spacing w:after="0" w:line="268" w:lineRule="exact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ГБ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У ДПО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«</w:t>
            </w:r>
            <w:r w:rsidRPr="00FF74B1">
              <w:rPr>
                <w:rFonts w:ascii="Times New Roman" w:eastAsia="Times New Roman" w:hAnsi="Times New Roman" w:cs="Times New Roman"/>
                <w:spacing w:val="2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в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с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тск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о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-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ю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ш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ск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й</w:t>
            </w:r>
          </w:p>
          <w:p w:rsidR="005C234E" w:rsidRPr="00FF74B1" w:rsidRDefault="005C234E" w:rsidP="00386188">
            <w:pPr>
              <w:spacing w:after="0" w:line="240" w:lineRule="auto"/>
              <w:ind w:left="1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ц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тр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э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оло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>г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,</w:t>
            </w:r>
            <w:r w:rsidRPr="00FF74B1">
              <w:rPr>
                <w:rFonts w:ascii="Times New Roman" w:eastAsia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к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а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д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е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ни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я и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FF74B1">
              <w:rPr>
                <w:rFonts w:ascii="Times New Roman" w:eastAsia="Times New Roman" w:hAnsi="Times New Roman" w:cs="Times New Roman"/>
                <w:spacing w:val="3"/>
                <w:sz w:val="24"/>
                <w:szCs w:val="24"/>
              </w:rPr>
              <w:t>т</w:t>
            </w:r>
            <w:r w:rsidRPr="00FF74B1">
              <w:rPr>
                <w:rFonts w:ascii="Times New Roman" w:eastAsia="Times New Roman" w:hAnsi="Times New Roman" w:cs="Times New Roman"/>
                <w:spacing w:val="-7"/>
                <w:sz w:val="24"/>
                <w:szCs w:val="24"/>
              </w:rPr>
              <w:t>у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р</w:t>
            </w:r>
            <w:r w:rsidRPr="00FF74B1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>из</w:t>
            </w:r>
            <w:r w:rsidRPr="00FF74B1">
              <w:rPr>
                <w:rFonts w:ascii="Times New Roman" w:eastAsia="Times New Roman" w:hAnsi="Times New Roman" w:cs="Times New Roman"/>
                <w:spacing w:val="-1"/>
                <w:sz w:val="24"/>
                <w:szCs w:val="24"/>
              </w:rPr>
              <w:t>м</w:t>
            </w:r>
            <w:r w:rsidRPr="00FF74B1">
              <w:rPr>
                <w:rFonts w:ascii="Times New Roman" w:eastAsia="Times New Roman" w:hAnsi="Times New Roman" w:cs="Times New Roman"/>
                <w:spacing w:val="4"/>
                <w:sz w:val="24"/>
                <w:szCs w:val="24"/>
              </w:rPr>
              <w:t>а</w:t>
            </w:r>
            <w:r w:rsidRPr="00FF74B1">
              <w:rPr>
                <w:rFonts w:ascii="Times New Roman" w:eastAsia="Times New Roman" w:hAnsi="Times New Roman" w:cs="Times New Roman"/>
                <w:sz w:val="24"/>
                <w:szCs w:val="24"/>
              </w:rPr>
              <w:t>»</w:t>
            </w:r>
          </w:p>
        </w:tc>
      </w:tr>
    </w:tbl>
    <w:p w:rsidR="00285978" w:rsidRDefault="00285978">
      <w:pPr>
        <w:rPr>
          <w:rFonts w:ascii="Times New Roman" w:hAnsi="Times New Roman" w:cs="Times New Roman"/>
        </w:rPr>
      </w:pPr>
    </w:p>
    <w:p w:rsidR="00285978" w:rsidRDefault="00285978">
      <w:pPr>
        <w:rPr>
          <w:rFonts w:ascii="Times New Roman" w:hAnsi="Times New Roman" w:cs="Times New Roman"/>
        </w:rPr>
      </w:pPr>
    </w:p>
    <w:p w:rsidR="00285978" w:rsidRDefault="00285978">
      <w:pPr>
        <w:rPr>
          <w:rFonts w:ascii="Times New Roman" w:hAnsi="Times New Roman" w:cs="Times New Roman"/>
        </w:rPr>
      </w:pPr>
    </w:p>
    <w:p w:rsidR="00285978" w:rsidRDefault="00285978">
      <w:pPr>
        <w:rPr>
          <w:rFonts w:ascii="Times New Roman" w:hAnsi="Times New Roman" w:cs="Times New Roman"/>
        </w:rPr>
      </w:pPr>
    </w:p>
    <w:p w:rsidR="00285978" w:rsidRDefault="00285978">
      <w:pPr>
        <w:rPr>
          <w:rFonts w:ascii="Times New Roman" w:hAnsi="Times New Roman" w:cs="Times New Roman"/>
        </w:rPr>
      </w:pPr>
    </w:p>
    <w:p w:rsidR="00285978" w:rsidRDefault="00285978">
      <w:pPr>
        <w:rPr>
          <w:rFonts w:ascii="Times New Roman" w:hAnsi="Times New Roman" w:cs="Times New Roman"/>
        </w:rPr>
      </w:pPr>
    </w:p>
    <w:p w:rsidR="00285978" w:rsidRPr="0078148F" w:rsidRDefault="00285978">
      <w:pPr>
        <w:rPr>
          <w:rFonts w:ascii="Times New Roman" w:hAnsi="Times New Roman" w:cs="Times New Roman"/>
        </w:rPr>
      </w:pPr>
    </w:p>
    <w:sectPr w:rsidR="00285978" w:rsidRPr="0078148F" w:rsidSect="004F2866">
      <w:pgSz w:w="16838" w:h="11906" w:orient="landscape"/>
      <w:pgMar w:top="567" w:right="1134" w:bottom="426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A0120" w:rsidRDefault="006A0120">
      <w:pPr>
        <w:spacing w:after="0" w:line="240" w:lineRule="auto"/>
      </w:pPr>
      <w:r>
        <w:separator/>
      </w:r>
    </w:p>
  </w:endnote>
  <w:endnote w:type="continuationSeparator" w:id="0">
    <w:p w:rsidR="006A0120" w:rsidRDefault="006A01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85978" w:rsidRDefault="00E1140D">
    <w:pPr>
      <w:spacing w:after="0" w:line="200" w:lineRule="exact"/>
      <w:rPr>
        <w:sz w:val="20"/>
        <w:szCs w:val="20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1" locked="0" layoutInCell="1" allowOverlap="1">
              <wp:simplePos x="0" y="0"/>
              <wp:positionH relativeFrom="page">
                <wp:posOffset>5285105</wp:posOffset>
              </wp:positionH>
              <wp:positionV relativeFrom="page">
                <wp:posOffset>6784340</wp:posOffset>
              </wp:positionV>
              <wp:extent cx="121920" cy="165735"/>
              <wp:effectExtent l="0" t="2540" r="3175" b="3175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1920" cy="16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85978" w:rsidRDefault="00E055C7">
                          <w:pPr>
                            <w:spacing w:after="0" w:line="245" w:lineRule="exact"/>
                            <w:ind w:left="40" w:right="-20"/>
                            <w:rPr>
                              <w:rFonts w:ascii="Calibri" w:eastAsia="Calibri" w:hAnsi="Calibri" w:cs="Calibri"/>
                            </w:rPr>
                          </w:pPr>
                          <w:r>
                            <w:fldChar w:fldCharType="begin"/>
                          </w:r>
                          <w:r w:rsidR="00285978">
                            <w:rPr>
                              <w:rFonts w:ascii="Calibri" w:eastAsia="Calibri" w:hAnsi="Calibri" w:cs="Calibri"/>
                              <w:position w:val="1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E1140D">
                            <w:rPr>
                              <w:rFonts w:ascii="Calibri" w:eastAsia="Calibri" w:hAnsi="Calibri" w:cs="Calibri"/>
                              <w:noProof/>
                              <w:position w:val="1"/>
                            </w:rPr>
                            <w:t>2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416.15pt;margin-top:534.2pt;width:9.6pt;height:13.05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" filled="f" stroked="f">
              <v:textbox inset="0,0,0,0">
                <w:txbxContent>
                  <w:p w:rsidR="00285978" w:rsidRDefault="00E055C7">
                    <w:pPr>
                      <w:spacing w:after="0" w:line="245" w:lineRule="exact"/>
                      <w:ind w:left="40" w:right="-20"/>
                      <w:rPr>
                        <w:rFonts w:ascii="Calibri" w:eastAsia="Calibri" w:hAnsi="Calibri" w:cs="Calibri"/>
                      </w:rPr>
                    </w:pPr>
                    <w:r>
                      <w:fldChar w:fldCharType="begin"/>
                    </w:r>
                    <w:r w:rsidR="00285978">
                      <w:rPr>
                        <w:rFonts w:ascii="Calibri" w:eastAsia="Calibri" w:hAnsi="Calibri" w:cs="Calibri"/>
                        <w:position w:val="1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E1140D">
                      <w:rPr>
                        <w:rFonts w:ascii="Calibri" w:eastAsia="Calibri" w:hAnsi="Calibri" w:cs="Calibri"/>
                        <w:noProof/>
                        <w:position w:val="1"/>
                      </w:rPr>
                      <w:t>2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A0120" w:rsidRDefault="006A0120">
      <w:pPr>
        <w:spacing w:after="0" w:line="240" w:lineRule="auto"/>
      </w:pPr>
      <w:r>
        <w:separator/>
      </w:r>
    </w:p>
  </w:footnote>
  <w:footnote w:type="continuationSeparator" w:id="0">
    <w:p w:rsidR="006A0120" w:rsidRDefault="006A01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EF33B3"/>
    <w:multiLevelType w:val="hybridMultilevel"/>
    <w:tmpl w:val="49AEEDAE"/>
    <w:lvl w:ilvl="0" w:tplc="C512016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C2435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F26C4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12C14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0D0B0D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70C3F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9B43D2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B4A531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7F479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>
    <w:nsid w:val="080E304D"/>
    <w:multiLevelType w:val="hybridMultilevel"/>
    <w:tmpl w:val="DA6C0D42"/>
    <w:lvl w:ilvl="0" w:tplc="879E4EBC">
      <w:start w:val="22"/>
      <w:numFmt w:val="bullet"/>
      <w:lvlText w:val=""/>
      <w:lvlJc w:val="left"/>
      <w:pPr>
        <w:ind w:left="4166" w:hanging="360"/>
      </w:pPr>
      <w:rPr>
        <w:rFonts w:ascii="Symbol" w:eastAsia="Times New Roman" w:hAnsi="Symbol" w:cs="Times New Roman" w:hint="default"/>
        <w:b/>
      </w:rPr>
    </w:lvl>
    <w:lvl w:ilvl="1" w:tplc="04190003" w:tentative="1">
      <w:start w:val="1"/>
      <w:numFmt w:val="bullet"/>
      <w:lvlText w:val="o"/>
      <w:lvlJc w:val="left"/>
      <w:pPr>
        <w:ind w:left="488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560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632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704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776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848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920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9926" w:hanging="360"/>
      </w:pPr>
      <w:rPr>
        <w:rFonts w:ascii="Wingdings" w:hAnsi="Wingdings" w:hint="default"/>
      </w:rPr>
    </w:lvl>
  </w:abstractNum>
  <w:abstractNum w:abstractNumId="2">
    <w:nsid w:val="0A662123"/>
    <w:multiLevelType w:val="hybridMultilevel"/>
    <w:tmpl w:val="DBEC90A8"/>
    <w:lvl w:ilvl="0" w:tplc="2A9647B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EFA7B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59CAF17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3AFD4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808AC3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C4E53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D42D06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E243F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1D0180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1CA77C8B"/>
    <w:multiLevelType w:val="hybridMultilevel"/>
    <w:tmpl w:val="8004818E"/>
    <w:lvl w:ilvl="0" w:tplc="C97E699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97AFB6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98FEF04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B4896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5460F4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9E38B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BBCF01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D6851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C10C2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1D51534F"/>
    <w:multiLevelType w:val="hybridMultilevel"/>
    <w:tmpl w:val="99D024CE"/>
    <w:lvl w:ilvl="0" w:tplc="55D8C2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6E2861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94AAC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B3C3EE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7A43DF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FE02D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7D866F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E00EBF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4DA8D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>
    <w:nsid w:val="24BD2E95"/>
    <w:multiLevelType w:val="hybridMultilevel"/>
    <w:tmpl w:val="9F12F470"/>
    <w:lvl w:ilvl="0" w:tplc="0CE2B5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022947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7E4460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3F85B6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E8EA9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2A36D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DC0BC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E4C81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BA13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">
    <w:nsid w:val="34C6442D"/>
    <w:multiLevelType w:val="hybridMultilevel"/>
    <w:tmpl w:val="459AA63C"/>
    <w:lvl w:ilvl="0" w:tplc="C0A86DB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331E8F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A0F6D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3D8CD3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0D64C3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360A1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C8EF53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10C6D0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0B8CF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>
    <w:nsid w:val="43F253EA"/>
    <w:multiLevelType w:val="hybridMultilevel"/>
    <w:tmpl w:val="DC5C468C"/>
    <w:lvl w:ilvl="0" w:tplc="CD5865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774C4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52206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BBAD8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E967D2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62A712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D66504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2C283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1284D2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69D71E4F"/>
    <w:multiLevelType w:val="hybridMultilevel"/>
    <w:tmpl w:val="F8E65898"/>
    <w:lvl w:ilvl="0" w:tplc="3EB0645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CD012A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ECC92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2E4EB8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BD0B9D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F0C241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590674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6E2B3C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AC2536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8"/>
  </w:num>
  <w:num w:numId="2">
    <w:abstractNumId w:val="0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4"/>
  </w:num>
  <w:num w:numId="8">
    <w:abstractNumId w:val="7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148F"/>
    <w:rsid w:val="00021041"/>
    <w:rsid w:val="00082883"/>
    <w:rsid w:val="00161EDF"/>
    <w:rsid w:val="00254496"/>
    <w:rsid w:val="0027373B"/>
    <w:rsid w:val="00285978"/>
    <w:rsid w:val="00301692"/>
    <w:rsid w:val="00375FC3"/>
    <w:rsid w:val="00482DC5"/>
    <w:rsid w:val="004D0CFE"/>
    <w:rsid w:val="004F2866"/>
    <w:rsid w:val="0054603E"/>
    <w:rsid w:val="00561C3B"/>
    <w:rsid w:val="005C234E"/>
    <w:rsid w:val="00643C6B"/>
    <w:rsid w:val="006A0120"/>
    <w:rsid w:val="0078148F"/>
    <w:rsid w:val="00830E88"/>
    <w:rsid w:val="00961FA3"/>
    <w:rsid w:val="00AA3378"/>
    <w:rsid w:val="00C752D3"/>
    <w:rsid w:val="00CF4B8C"/>
    <w:rsid w:val="00E055C7"/>
    <w:rsid w:val="00E1140D"/>
    <w:rsid w:val="00EE64A7"/>
    <w:rsid w:val="00FF6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01692"/>
    <w:pPr>
      <w:spacing w:after="0" w:line="240" w:lineRule="auto"/>
    </w:pPr>
  </w:style>
  <w:style w:type="table" w:styleId="a4">
    <w:name w:val="Table Grid"/>
    <w:basedOn w:val="a1"/>
    <w:uiPriority w:val="39"/>
    <w:rsid w:val="00285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859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85978"/>
  </w:style>
  <w:style w:type="paragraph" w:styleId="a7">
    <w:name w:val="footer"/>
    <w:basedOn w:val="a"/>
    <w:link w:val="a8"/>
    <w:uiPriority w:val="99"/>
    <w:unhideWhenUsed/>
    <w:rsid w:val="002859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85978"/>
  </w:style>
  <w:style w:type="character" w:styleId="a9">
    <w:name w:val="Hyperlink"/>
    <w:basedOn w:val="a0"/>
    <w:uiPriority w:val="99"/>
    <w:semiHidden/>
    <w:unhideWhenUsed/>
    <w:rsid w:val="00285978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285978"/>
    <w:pPr>
      <w:spacing w:after="160" w:line="259" w:lineRule="auto"/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301692"/>
    <w:pPr>
      <w:spacing w:after="0" w:line="240" w:lineRule="auto"/>
    </w:pPr>
  </w:style>
  <w:style w:type="table" w:styleId="a4">
    <w:name w:val="Table Grid"/>
    <w:basedOn w:val="a1"/>
    <w:uiPriority w:val="39"/>
    <w:rsid w:val="002859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2859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285978"/>
  </w:style>
  <w:style w:type="paragraph" w:styleId="a7">
    <w:name w:val="footer"/>
    <w:basedOn w:val="a"/>
    <w:link w:val="a8"/>
    <w:uiPriority w:val="99"/>
    <w:unhideWhenUsed/>
    <w:rsid w:val="0028597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285978"/>
  </w:style>
  <w:style w:type="character" w:styleId="a9">
    <w:name w:val="Hyperlink"/>
    <w:basedOn w:val="a0"/>
    <w:uiPriority w:val="99"/>
    <w:semiHidden/>
    <w:unhideWhenUsed/>
    <w:rsid w:val="00285978"/>
    <w:rPr>
      <w:color w:val="0000FF"/>
      <w:u w:val="single"/>
    </w:rPr>
  </w:style>
  <w:style w:type="paragraph" w:styleId="aa">
    <w:name w:val="List Paragraph"/>
    <w:basedOn w:val="a"/>
    <w:uiPriority w:val="34"/>
    <w:qFormat/>
    <w:rsid w:val="00285978"/>
    <w:pPr>
      <w:spacing w:after="160" w:line="259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63</Words>
  <Characters>4924</Characters>
  <Application>Microsoft Office Word</Application>
  <DocSecurity>0</DocSecurity>
  <Lines>41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ey Pavlov</dc:creator>
  <cp:lastModifiedBy>МФЦ</cp:lastModifiedBy>
  <cp:revision>2</cp:revision>
  <dcterms:created xsi:type="dcterms:W3CDTF">2020-02-25T11:44:00Z</dcterms:created>
  <dcterms:modified xsi:type="dcterms:W3CDTF">2020-02-25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